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300C" w:rsidRPr="0055445D" w:rsidRDefault="000B300C" w:rsidP="000B300C">
      <w:pPr>
        <w:spacing w:line="360" w:lineRule="auto"/>
        <w:rPr>
          <w:b/>
        </w:rPr>
      </w:pPr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专题</w:t>
      </w:r>
      <w:r w:rsidRPr="000B300C">
        <w:rPr>
          <w:rFonts w:hint="eastAsia"/>
          <w:b/>
          <w:noProof/>
          <w:color w:val="FF0000"/>
          <w:sz w:val="32"/>
          <w:szCs w:val="32"/>
        </w:rPr>
        <w:t>01</w:t>
      </w:r>
      <w:r w:rsidRPr="000B300C">
        <w:rPr>
          <w:rFonts w:hint="eastAsia"/>
          <w:b/>
          <w:noProof/>
          <w:color w:val="FF0000"/>
          <w:sz w:val="32"/>
          <w:szCs w:val="32"/>
        </w:rPr>
        <w:t>化学实验基本操作（</w:t>
      </w:r>
      <w:r>
        <w:rPr>
          <w:rFonts w:hint="eastAsia"/>
          <w:b/>
          <w:noProof/>
          <w:color w:val="FF0000"/>
          <w:sz w:val="32"/>
          <w:szCs w:val="32"/>
        </w:rPr>
        <w:t>解析</w:t>
      </w:r>
      <w:r w:rsidRPr="000B300C">
        <w:rPr>
          <w:rFonts w:hint="eastAsia"/>
          <w:b/>
          <w:noProof/>
          <w:color w:val="FF0000"/>
          <w:sz w:val="32"/>
          <w:szCs w:val="32"/>
        </w:rPr>
        <w:t>版）</w:t>
      </w:r>
      <w:r w:rsidRPr="0055445D">
        <w:rPr>
          <w:b/>
        </w:rPr>
        <w:t>一、单选题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北京）下列操作不正确的是（</w:t>
      </w:r>
      <w:r w:rsidRPr="0055445D">
        <w:rPr>
          <w:b/>
        </w:rPr>
        <w:t xml:space="preserve">    </w:t>
      </w:r>
      <w:r w:rsidRPr="0055445D">
        <w:rPr>
          <w:b/>
        </w:rPr>
        <w:t>）</w:t>
      </w:r>
    </w:p>
    <w:p w:rsidR="000B300C" w:rsidRDefault="000B300C" w:rsidP="000B3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b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D322597" wp14:editId="57D8BAB1">
            <wp:extent cx="1285875" cy="1190625"/>
            <wp:effectExtent l="0" t="0" r="9525" b="9525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819845" name="图片 100001" descr="figur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稀释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307EF1EB" wp14:editId="11138124">
            <wp:extent cx="1238250" cy="800100"/>
            <wp:effectExtent l="0" t="0" r="0" b="0"/>
            <wp:docPr id="100002" name="图片 10000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76570" name="图片 100002" descr="figur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药</w:t>
      </w:r>
      <w:bookmarkStart w:id="0" w:name="_GoBack"/>
      <w:bookmarkEnd w:id="0"/>
    </w:p>
    <w:p w:rsidR="000B300C" w:rsidRPr="0055445D" w:rsidRDefault="000B300C" w:rsidP="000B3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344E0178" wp14:editId="2F9B25B2">
            <wp:extent cx="1304925" cy="1057275"/>
            <wp:effectExtent l="0" t="0" r="9525" b="9525"/>
            <wp:docPr id="100003" name="图片 10000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390610" name="图片 100003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称量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E01F3FB" wp14:editId="5BF9C79D">
            <wp:extent cx="1143000" cy="1381125"/>
            <wp:effectExtent l="0" t="0" r="0" b="9525"/>
            <wp:docPr id="100004" name="图片 10000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386928" name="图片 100004" descr="figur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过滤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D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b/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稀释浓硫酸，将浓硫酸沿烧杯内壁慢慢的注入水中，用玻璃棒不断搅拌，故</w:t>
      </w:r>
      <w:r w:rsidRPr="0055445D">
        <w:rPr>
          <w:color w:val="FF0000"/>
        </w:rPr>
        <w:t>A</w:t>
      </w:r>
      <w:r w:rsidRPr="0055445D">
        <w:rPr>
          <w:color w:val="FF0000"/>
        </w:rPr>
        <w:t>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取用固体药品时，试管平放，将药品慢慢送人试管中底部，在将试管直立，故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称量固体药品时，要做到左物右码，故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该过滤装置中缺少玻璃棒的引流，故错误。故选</w:t>
      </w:r>
      <w:r w:rsidRPr="0055445D">
        <w:rPr>
          <w:color w:val="FF0000"/>
        </w:rPr>
        <w:t>D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2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河南模拟）如图所示的实验操作正确的是（</w:t>
      </w:r>
      <w:r w:rsidRPr="0055445D">
        <w:rPr>
          <w:b/>
        </w:rPr>
        <w:t xml:space="preserve">    </w:t>
      </w:r>
      <w:r w:rsidRPr="0055445D">
        <w:rPr>
          <w:b/>
        </w:rPr>
        <w:t>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加热固体</w:t>
      </w:r>
      <w:r w:rsidRPr="0055445D">
        <w:rPr>
          <w:b/>
          <w:noProof/>
        </w:rPr>
        <w:drawing>
          <wp:inline distT="0" distB="0" distL="114300" distR="114300" wp14:anchorId="186BAD60" wp14:editId="75E6FF75">
            <wp:extent cx="655955" cy="734060"/>
            <wp:effectExtent l="0" t="0" r="10795" b="8890"/>
            <wp:docPr id="1286629144" name="图片 12866291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467002" name="图片 1286629144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5955" cy="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ab/>
        <w:t>B</w:t>
      </w:r>
      <w:r w:rsidRPr="0055445D">
        <w:rPr>
          <w:b/>
        </w:rPr>
        <w:t>．过滤</w:t>
      </w:r>
      <w:r w:rsidRPr="0055445D">
        <w:rPr>
          <w:b/>
          <w:noProof/>
        </w:rPr>
        <w:drawing>
          <wp:inline distT="0" distB="0" distL="114300" distR="114300" wp14:anchorId="39E32590" wp14:editId="5A24DB1B">
            <wp:extent cx="688340" cy="895350"/>
            <wp:effectExtent l="0" t="0" r="16510" b="0"/>
            <wp:docPr id="547183897" name="图片 5471838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731941" name="图片 547183897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8834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稀释浓硫酸</w:t>
      </w:r>
      <w:r w:rsidRPr="0055445D">
        <w:rPr>
          <w:b/>
          <w:noProof/>
        </w:rPr>
        <w:drawing>
          <wp:inline distT="0" distB="0" distL="114300" distR="114300" wp14:anchorId="52F673D3" wp14:editId="53C63766">
            <wp:extent cx="848995" cy="772160"/>
            <wp:effectExtent l="0" t="0" r="8255" b="8890"/>
            <wp:docPr id="1050970765" name="图片 10509707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987297" name="图片 1050970765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48995" cy="77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ab/>
        <w:t>D</w:t>
      </w:r>
      <w:r w:rsidRPr="0055445D">
        <w:rPr>
          <w:b/>
        </w:rPr>
        <w:t>．蒸发食盐水</w:t>
      </w:r>
      <w:r w:rsidRPr="0055445D">
        <w:rPr>
          <w:b/>
          <w:noProof/>
        </w:rPr>
        <w:drawing>
          <wp:inline distT="0" distB="0" distL="114300" distR="114300" wp14:anchorId="76482469" wp14:editId="48A9C09D">
            <wp:extent cx="756285" cy="866775"/>
            <wp:effectExtent l="0" t="0" r="5715" b="9525"/>
            <wp:docPr id="1771038750" name="图片 17710387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60824" name="图片 1771038750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D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A</w:t>
      </w:r>
      <w:r w:rsidRPr="0055445D">
        <w:rPr>
          <w:color w:val="FF0000"/>
        </w:rPr>
        <w:t>、给试管中的固体加热时，为防止冷凝水回流到热的试管底部，试管口应略向下倾斜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lastRenderedPageBreak/>
        <w:t>B</w:t>
      </w:r>
      <w:r w:rsidRPr="0055445D">
        <w:rPr>
          <w:color w:val="FF0000"/>
        </w:rPr>
        <w:t>、过滤液体时，要注意</w:t>
      </w:r>
      <w:r w:rsidRPr="0055445D">
        <w:rPr>
          <w:color w:val="FF0000"/>
        </w:rPr>
        <w:t>“</w:t>
      </w:r>
      <w:r w:rsidRPr="0055445D">
        <w:rPr>
          <w:color w:val="FF0000"/>
        </w:rPr>
        <w:t>一贴、二低、三靠</w:t>
      </w:r>
      <w:r w:rsidRPr="0055445D">
        <w:rPr>
          <w:color w:val="FF0000"/>
        </w:rPr>
        <w:t>”</w:t>
      </w:r>
      <w:r w:rsidRPr="0055445D">
        <w:rPr>
          <w:color w:val="FF0000"/>
        </w:rPr>
        <w:t>的原则，图中滤纸超过漏斗边缘，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稀释浓硫酸时，要把浓硫酸缓缓地沿器壁注入水中，同时用玻璃棒不断搅拌，以使热量及时地扩散；一定不能把水注入浓硫酸中；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蒸发时，应用玻璃棒不断搅拌，以防止局部温度过高，造成液体飞溅，图中所示操作正确。故选</w:t>
      </w:r>
      <w:r w:rsidRPr="0055445D">
        <w:rPr>
          <w:color w:val="FF0000"/>
        </w:rPr>
        <w:t>D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3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云南）以下实验操作正确的是</w:t>
      </w:r>
      <w:r w:rsidRPr="0055445D">
        <w:rPr>
          <w:b/>
        </w:rPr>
        <w:t>(    )</w:t>
      </w:r>
    </w:p>
    <w:p w:rsidR="000B300C" w:rsidRDefault="000B300C" w:rsidP="000B3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  <w:b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334F133D" wp14:editId="7BA1DA95">
            <wp:extent cx="819150" cy="721360"/>
            <wp:effectExtent l="0" t="0" r="0" b="2540"/>
            <wp:docPr id="1293044660" name="图片 12930446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730762" name="图片 1293044660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2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稀释浓硫酸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B4B74A7" wp14:editId="68C6DB25">
            <wp:extent cx="791210" cy="604520"/>
            <wp:effectExtent l="0" t="0" r="8890" b="5080"/>
            <wp:docPr id="635343459" name="图片 63534345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931445" name="图片 635343459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91210" cy="60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气密性</w:t>
      </w:r>
    </w:p>
    <w:p w:rsidR="000B300C" w:rsidRPr="0055445D" w:rsidRDefault="000B300C" w:rsidP="000B300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FD2084A" wp14:editId="2794BD4D">
            <wp:extent cx="695960" cy="953135"/>
            <wp:effectExtent l="0" t="0" r="8890" b="18415"/>
            <wp:docPr id="356374329" name="图片 3563743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928496" name="图片 356374329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95960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熄灭酒精灯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02EF237" wp14:editId="740EE724">
            <wp:extent cx="855980" cy="720090"/>
            <wp:effectExtent l="0" t="0" r="1270" b="3810"/>
            <wp:docPr id="883769917" name="图片 8837699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902334" name="图片 883769917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5598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固体药品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B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A</w:t>
      </w:r>
      <w:r w:rsidRPr="0055445D">
        <w:rPr>
          <w:color w:val="FF0000"/>
        </w:rPr>
        <w:t>、稀释浓硫酸时，要把浓硫酸缓缓地沿器壁注入水中，同时用玻璃棒不断搅拌，以使热量及时地扩散；一定不能把水注入浓硫酸中，故</w:t>
      </w:r>
      <w:r w:rsidRPr="0055445D">
        <w:rPr>
          <w:color w:val="FF0000"/>
        </w:rPr>
        <w:t>A</w:t>
      </w:r>
      <w:r w:rsidRPr="0055445D">
        <w:rPr>
          <w:color w:val="FF0000"/>
        </w:rPr>
        <w:t>不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检查装置气密性的方法：把导管的一端浸没在水里，双手紧贴容器外壁，若导管口有气泡冒出，装置不漏气，故</w:t>
      </w:r>
      <w:r w:rsidRPr="0055445D">
        <w:rPr>
          <w:color w:val="FF0000"/>
        </w:rPr>
        <w:t>B</w:t>
      </w:r>
      <w:r w:rsidRPr="0055445D">
        <w:rPr>
          <w:color w:val="FF0000"/>
        </w:rPr>
        <w:t>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熄灭酒精灯时用灯帽盖灭，</w:t>
      </w:r>
      <w:proofErr w:type="gramStart"/>
      <w:r w:rsidRPr="0055445D">
        <w:rPr>
          <w:color w:val="FF0000"/>
        </w:rPr>
        <w:t>不</w:t>
      </w:r>
      <w:proofErr w:type="gramEnd"/>
      <w:r w:rsidRPr="0055445D">
        <w:rPr>
          <w:color w:val="FF0000"/>
        </w:rPr>
        <w:t>可用嘴吹灭，故</w:t>
      </w:r>
      <w:r w:rsidRPr="0055445D">
        <w:rPr>
          <w:color w:val="FF0000"/>
        </w:rPr>
        <w:t>C</w:t>
      </w:r>
      <w:r w:rsidRPr="0055445D">
        <w:rPr>
          <w:color w:val="FF0000"/>
        </w:rPr>
        <w:t>不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取用固体药品，瓶塞要倒放，故</w:t>
      </w:r>
      <w:r w:rsidRPr="0055445D">
        <w:rPr>
          <w:color w:val="FF0000"/>
        </w:rPr>
        <w:t>D</w:t>
      </w:r>
      <w:r w:rsidRPr="0055445D">
        <w:rPr>
          <w:color w:val="FF0000"/>
        </w:rPr>
        <w:t>不正确。故选</w:t>
      </w:r>
      <w:r w:rsidRPr="0055445D">
        <w:rPr>
          <w:color w:val="FF0000"/>
        </w:rPr>
        <w:t>B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4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辽宁）下列所示实验操作正确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AC654FF" wp14:editId="25B7C3AF">
            <wp:extent cx="923925" cy="1219200"/>
            <wp:effectExtent l="0" t="0" r="9525" b="0"/>
            <wp:docPr id="100005" name="图片 1000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589710" name="图片 100005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过滤泥水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5DACC98" wp14:editId="05E7A9A8">
            <wp:extent cx="1076325" cy="904875"/>
            <wp:effectExtent l="0" t="0" r="9525" b="9525"/>
            <wp:docPr id="100006" name="图片 1000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592984" name="图片 100006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测溶液</w:t>
      </w:r>
      <w:r w:rsidRPr="0055445D">
        <w:rPr>
          <w:b/>
        </w:rPr>
        <w:t>pH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3643B9E" wp14:editId="574FEEF8">
            <wp:extent cx="933450" cy="1285875"/>
            <wp:effectExtent l="0" t="0" r="0" b="9525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000435" name="图片 100007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加药品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308F8061" wp14:editId="0C3CCC61">
            <wp:extent cx="1152525" cy="1019175"/>
            <wp:effectExtent l="0" t="0" r="9525" b="9525"/>
            <wp:docPr id="100008" name="图片 1000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079439" name="图片 100008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气密性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D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lastRenderedPageBreak/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过滤液体时，要注意</w:t>
      </w:r>
      <w:r w:rsidRPr="0055445D">
        <w:rPr>
          <w:color w:val="FF0000"/>
        </w:rPr>
        <w:t>“</w:t>
      </w:r>
      <w:r w:rsidRPr="0055445D">
        <w:rPr>
          <w:color w:val="FF0000"/>
        </w:rPr>
        <w:t>一贴、二低、三靠</w:t>
      </w:r>
      <w:r w:rsidRPr="0055445D">
        <w:rPr>
          <w:color w:val="FF0000"/>
        </w:rPr>
        <w:t>”</w:t>
      </w:r>
      <w:r w:rsidRPr="0055445D">
        <w:rPr>
          <w:color w:val="FF0000"/>
        </w:rPr>
        <w:t>的原则，图中缺少玻璃棒引流、滤纸边缘超过了漏斗的边缘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用</w:t>
      </w:r>
      <w:r w:rsidRPr="0055445D">
        <w:rPr>
          <w:color w:val="FF0000"/>
        </w:rPr>
        <w:t>pH</w:t>
      </w:r>
      <w:r w:rsidRPr="0055445D">
        <w:rPr>
          <w:color w:val="FF0000"/>
        </w:rPr>
        <w:t>试纸测定未知溶液的</w:t>
      </w:r>
      <w:r w:rsidRPr="0055445D">
        <w:rPr>
          <w:color w:val="FF0000"/>
        </w:rPr>
        <w:t>pH</w:t>
      </w:r>
      <w:r w:rsidRPr="0055445D">
        <w:rPr>
          <w:color w:val="FF0000"/>
        </w:rPr>
        <w:t>时，正确的操作方法为取一片</w:t>
      </w:r>
      <w:r w:rsidRPr="0055445D">
        <w:rPr>
          <w:color w:val="FF0000"/>
        </w:rPr>
        <w:t>pH</w:t>
      </w:r>
      <w:r w:rsidRPr="0055445D">
        <w:rPr>
          <w:color w:val="FF0000"/>
        </w:rPr>
        <w:t>试纸放在玻璃片或白瓷板上，用玻璃棒蘸取少量待测液滴在干燥的</w:t>
      </w:r>
      <w:r w:rsidRPr="0055445D">
        <w:rPr>
          <w:color w:val="FF0000"/>
        </w:rPr>
        <w:t>pH</w:t>
      </w:r>
      <w:r w:rsidRPr="0055445D">
        <w:rPr>
          <w:color w:val="FF0000"/>
        </w:rPr>
        <w:t>试纸上，与标准比色卡对比来确定</w:t>
      </w:r>
      <w:r w:rsidRPr="0055445D">
        <w:rPr>
          <w:color w:val="FF0000"/>
        </w:rPr>
        <w:t>pH</w:t>
      </w:r>
      <w:r w:rsidRPr="0055445D">
        <w:rPr>
          <w:color w:val="FF0000"/>
        </w:rPr>
        <w:t>，不能将</w:t>
      </w:r>
      <w:r w:rsidRPr="0055445D">
        <w:rPr>
          <w:color w:val="FF0000"/>
        </w:rPr>
        <w:t>pH</w:t>
      </w:r>
      <w:r w:rsidRPr="0055445D">
        <w:rPr>
          <w:color w:val="FF0000"/>
        </w:rPr>
        <w:t>试纸伸入待测液中，以免污染待测液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取用药品时，应先加固体药品，再加液体药品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检查装置气密性的方法：把导管的一端浸没在水里，双手紧贴容器外壁，若导管口有气泡冒出，装置不漏气；图中所示操作正确。故选</w:t>
      </w:r>
      <w:r w:rsidRPr="0055445D">
        <w:rPr>
          <w:color w:val="FF0000"/>
        </w:rPr>
        <w:t>D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5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兰州）下列实验基本操作正确的是（</w:t>
      </w:r>
      <w:r w:rsidRPr="0055445D">
        <w:rPr>
          <w:b/>
        </w:rPr>
        <w:t xml:space="preserve">    </w:t>
      </w:r>
      <w:r w:rsidRPr="0055445D">
        <w:rPr>
          <w:b/>
        </w:rPr>
        <w:t>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用口尝药品味道</w:t>
      </w:r>
      <w:r w:rsidRPr="0055445D">
        <w:rPr>
          <w:b/>
        </w:rPr>
        <w:tab/>
        <w:t>B</w:t>
      </w:r>
      <w:r w:rsidRPr="0055445D">
        <w:rPr>
          <w:b/>
        </w:rPr>
        <w:t>．胶头滴管用后平放在桌上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在量筒中配制溶液</w:t>
      </w:r>
      <w:r w:rsidRPr="0055445D">
        <w:rPr>
          <w:b/>
        </w:rPr>
        <w:tab/>
        <w:t>D</w:t>
      </w:r>
      <w:r w:rsidRPr="0055445D">
        <w:rPr>
          <w:b/>
        </w:rPr>
        <w:t>．一般用药匙或镊子取用固体药品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D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A</w:t>
      </w:r>
      <w:r w:rsidRPr="0055445D">
        <w:rPr>
          <w:color w:val="FF0000"/>
        </w:rPr>
        <w:t>、取用药品时，不能用口</w:t>
      </w:r>
      <w:proofErr w:type="gramStart"/>
      <w:r w:rsidRPr="0055445D">
        <w:rPr>
          <w:color w:val="FF0000"/>
        </w:rPr>
        <w:t>尝任何</w:t>
      </w:r>
      <w:proofErr w:type="gramEnd"/>
      <w:r w:rsidRPr="0055445D">
        <w:rPr>
          <w:color w:val="FF0000"/>
        </w:rPr>
        <w:t>药品的味道，故选项说法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取液后的滴管不能平放在实验桌上，以防液体进入胶头造成腐蚀，故选项说法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量筒为计量仪器，不能用于配制溶液，故选项说法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一般用药匙或镊子取用固体药品，操作正确，故选项说法正确。故选</w:t>
      </w:r>
      <w:r w:rsidRPr="0055445D">
        <w:rPr>
          <w:color w:val="FF0000"/>
        </w:rPr>
        <w:t>D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6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山东）下列做法不正确的是（</w:t>
      </w:r>
      <w:r w:rsidRPr="0055445D">
        <w:rPr>
          <w:b/>
        </w:rPr>
        <w:t xml:space="preserve">  </w:t>
      </w:r>
      <w:r w:rsidRPr="0055445D">
        <w:rPr>
          <w:b/>
        </w:rPr>
        <w:t>）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将</w:t>
      </w:r>
      <w:proofErr w:type="spellStart"/>
      <w:r w:rsidRPr="0055445D">
        <w:rPr>
          <w:b/>
        </w:rPr>
        <w:t>NaOH</w:t>
      </w:r>
      <w:proofErr w:type="spellEnd"/>
      <w:r w:rsidRPr="0055445D">
        <w:rPr>
          <w:b/>
        </w:rPr>
        <w:t>固体放在称量纸上进行称量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B</w:t>
      </w:r>
      <w:r w:rsidRPr="0055445D">
        <w:rPr>
          <w:b/>
        </w:rPr>
        <w:t>．油锅中的油不慎着火，立即用锅盖</w:t>
      </w:r>
      <w:proofErr w:type="gramStart"/>
      <w:r w:rsidRPr="0055445D">
        <w:rPr>
          <w:b/>
        </w:rPr>
        <w:t>盖</w:t>
      </w:r>
      <w:proofErr w:type="gramEnd"/>
      <w:r w:rsidRPr="0055445D">
        <w:rPr>
          <w:b/>
        </w:rPr>
        <w:t>灭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加热</w:t>
      </w:r>
      <w:r w:rsidRPr="0055445D">
        <w:rPr>
          <w:b/>
        </w:rPr>
        <w:t>KMnO</w:t>
      </w:r>
      <w:r w:rsidRPr="0055445D">
        <w:rPr>
          <w:b/>
          <w:vertAlign w:val="subscript"/>
        </w:rPr>
        <w:t>4</w:t>
      </w:r>
      <w:r w:rsidRPr="0055445D">
        <w:rPr>
          <w:b/>
        </w:rPr>
        <w:t>制取氧气，把盛有</w:t>
      </w:r>
      <w:r w:rsidRPr="0055445D">
        <w:rPr>
          <w:b/>
        </w:rPr>
        <w:t>KMnO</w:t>
      </w:r>
      <w:r w:rsidRPr="0055445D">
        <w:rPr>
          <w:b/>
          <w:vertAlign w:val="subscript"/>
        </w:rPr>
        <w:t>4</w:t>
      </w:r>
      <w:r w:rsidRPr="0055445D">
        <w:rPr>
          <w:b/>
        </w:rPr>
        <w:t>的试管管口略向下倾斜固定在铁架台上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D</w:t>
      </w:r>
      <w:r w:rsidRPr="0055445D">
        <w:rPr>
          <w:b/>
        </w:rPr>
        <w:t>．不慎将浓硫酸沾到皮肤，立即用大量水冲洗，再涂上</w:t>
      </w:r>
      <w:r w:rsidRPr="0055445D">
        <w:rPr>
          <w:b/>
        </w:rPr>
        <w:t>3%</w:t>
      </w:r>
      <w:r w:rsidRPr="0055445D">
        <w:rPr>
          <w:b/>
        </w:rPr>
        <w:t>一</w:t>
      </w:r>
      <w:proofErr w:type="gramStart"/>
      <w:r w:rsidRPr="0055445D">
        <w:rPr>
          <w:b/>
        </w:rPr>
        <w:t>5</w:t>
      </w:r>
      <w:proofErr w:type="gramEnd"/>
      <w:r w:rsidRPr="0055445D">
        <w:rPr>
          <w:b/>
        </w:rPr>
        <w:t>%</w:t>
      </w:r>
      <w:r w:rsidRPr="0055445D">
        <w:rPr>
          <w:b/>
        </w:rPr>
        <w:t>的</w:t>
      </w:r>
      <w:r w:rsidRPr="0055445D">
        <w:rPr>
          <w:b/>
        </w:rPr>
        <w:t>NaHCO</w:t>
      </w:r>
      <w:r w:rsidRPr="0055445D">
        <w:rPr>
          <w:b/>
          <w:vertAlign w:val="subscript"/>
        </w:rPr>
        <w:t>3</w:t>
      </w:r>
      <w:r w:rsidRPr="0055445D">
        <w:rPr>
          <w:b/>
        </w:rPr>
        <w:t>溶液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A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A</w:t>
      </w:r>
      <w:r w:rsidRPr="0055445D">
        <w:rPr>
          <w:color w:val="FF0000"/>
        </w:rPr>
        <w:t>、氢氧化钠具有腐蚀性必须放在玻璃器皿中称量，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油锅中的油不慎着火，立即盖上锅盖，隔绝氧气或空气，达到灭火的目的，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加热</w:t>
      </w:r>
      <w:r w:rsidRPr="0055445D">
        <w:rPr>
          <w:color w:val="FF0000"/>
        </w:rPr>
        <w:t>KMnO</w:t>
      </w:r>
      <w:r w:rsidRPr="0055445D">
        <w:rPr>
          <w:color w:val="FF0000"/>
          <w:vertAlign w:val="subscript"/>
        </w:rPr>
        <w:t>4</w:t>
      </w:r>
      <w:r w:rsidRPr="0055445D">
        <w:rPr>
          <w:color w:val="FF0000"/>
        </w:rPr>
        <w:t>制取氧气，把盛有</w:t>
      </w:r>
      <w:r w:rsidRPr="0055445D">
        <w:rPr>
          <w:color w:val="FF0000"/>
        </w:rPr>
        <w:t>KMnO</w:t>
      </w:r>
      <w:r w:rsidRPr="0055445D">
        <w:rPr>
          <w:color w:val="FF0000"/>
          <w:vertAlign w:val="subscript"/>
        </w:rPr>
        <w:t>4</w:t>
      </w:r>
      <w:r w:rsidRPr="0055445D">
        <w:rPr>
          <w:color w:val="FF0000"/>
        </w:rPr>
        <w:t>的试管管口略向下倾斜固定在铁架台上，防止固体加热时生成冷凝的水倒流，使试管炸裂，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将浓硫酸沾到皮肤，大量水冲洗，涂上</w:t>
      </w:r>
      <w:r w:rsidRPr="0055445D">
        <w:rPr>
          <w:color w:val="FF0000"/>
        </w:rPr>
        <w:t>3%</w:t>
      </w:r>
      <w:r w:rsidRPr="0055445D">
        <w:rPr>
          <w:color w:val="FF0000"/>
        </w:rPr>
        <w:t>一</w:t>
      </w:r>
      <w:proofErr w:type="gramStart"/>
      <w:r w:rsidRPr="0055445D">
        <w:rPr>
          <w:color w:val="FF0000"/>
        </w:rPr>
        <w:t>5</w:t>
      </w:r>
      <w:proofErr w:type="gramEnd"/>
      <w:r w:rsidRPr="0055445D">
        <w:rPr>
          <w:color w:val="FF0000"/>
        </w:rPr>
        <w:t>%</w:t>
      </w:r>
      <w:r w:rsidRPr="0055445D">
        <w:rPr>
          <w:color w:val="FF0000"/>
        </w:rPr>
        <w:t>的</w:t>
      </w:r>
      <w:r w:rsidRPr="0055445D">
        <w:rPr>
          <w:color w:val="FF0000"/>
        </w:rPr>
        <w:t>NaHCO</w:t>
      </w:r>
      <w:r w:rsidRPr="0055445D">
        <w:rPr>
          <w:color w:val="FF0000"/>
          <w:vertAlign w:val="subscript"/>
        </w:rPr>
        <w:t>3</w:t>
      </w:r>
      <w:r w:rsidRPr="0055445D">
        <w:rPr>
          <w:color w:val="FF0000"/>
        </w:rPr>
        <w:t>溶液，正确。故选</w:t>
      </w:r>
      <w:r w:rsidRPr="0055445D">
        <w:rPr>
          <w:color w:val="FF0000"/>
        </w:rPr>
        <w:t>A.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7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江苏）下列实验操作正确的是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lastRenderedPageBreak/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3794F20" wp14:editId="2FDD46B5">
            <wp:extent cx="895350" cy="952500"/>
            <wp:effectExtent l="0" t="0" r="0" b="0"/>
            <wp:docPr id="1874410532" name="图片 187441053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834069" name="图片 1874410532" descr="figure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滴加试剂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56EE5D8D" wp14:editId="1187D539">
            <wp:extent cx="1076325" cy="1066800"/>
            <wp:effectExtent l="0" t="0" r="9525" b="0"/>
            <wp:docPr id="1782399275" name="图片 178239927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0450801" name="图片 1782399275" descr="figur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加热液体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30BADDF" wp14:editId="121A0667">
            <wp:extent cx="1228725" cy="1038225"/>
            <wp:effectExtent l="0" t="0" r="9525" b="9525"/>
            <wp:docPr id="2121094449" name="图片 212109444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234925" name="图片 2121094449" descr="figure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气密性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B744E5A" wp14:editId="07EE7744">
            <wp:extent cx="933450" cy="981075"/>
            <wp:effectExtent l="0" t="0" r="0" b="9525"/>
            <wp:docPr id="1608238489" name="图片 160823848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241663" name="图片 1608238489" descr="figure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闻气体气味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使用胶头滴管滴加液体时，拇指与食指捏在胶头的两侧，中指与无名指夹在胶头与玻璃管的连接处，选项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给试管中的液体加热时，液体不能超过试管容积的</w:t>
      </w:r>
      <w:r w:rsidRPr="0055445D">
        <w:rPr>
          <w:color w:val="FF0000"/>
        </w:rPr>
        <w:t>1/3</w:t>
      </w:r>
      <w:r w:rsidRPr="0055445D">
        <w:rPr>
          <w:color w:val="FF0000"/>
        </w:rPr>
        <w:t>，且使用酒精灯的外焰加入，同时手持试管夹的长柄，不要把拇指按在试管夹的短柄上，选项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检查装置的气密性时，将导管的出气端浸入水中，用手紧握试管外壁，观察到导管口产生气泡，表明装置的气密性良好，选项正确；</w:t>
      </w:r>
      <w:r w:rsidRPr="0055445D">
        <w:rPr>
          <w:color w:val="FF0000"/>
        </w:rPr>
        <w:t>D</w:t>
      </w:r>
      <w:r w:rsidRPr="0055445D">
        <w:rPr>
          <w:color w:val="FF0000"/>
        </w:rPr>
        <w:t>、闻药品气味时，不能把鼻孔直接凑到试剂瓶口闻药品气味，应将打开瓶塞的试剂瓶放在面前，用手在瓶口上方轻轻</w:t>
      </w:r>
      <w:proofErr w:type="gramStart"/>
      <w:r w:rsidRPr="0055445D">
        <w:rPr>
          <w:color w:val="FF0000"/>
        </w:rPr>
        <w:t>扇动</w:t>
      </w:r>
      <w:proofErr w:type="gramEnd"/>
      <w:r w:rsidRPr="0055445D">
        <w:rPr>
          <w:color w:val="FF0000"/>
        </w:rPr>
        <w:t>，使少量气体飘进鼻孔闻药品气味，选项错误，故选</w:t>
      </w:r>
      <w:r w:rsidRPr="0055445D">
        <w:rPr>
          <w:color w:val="FF0000"/>
        </w:rPr>
        <w:t>C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8</w:t>
      </w:r>
      <w:r w:rsidRPr="0055445D">
        <w:rPr>
          <w:b/>
        </w:rPr>
        <w:t>．（</w:t>
      </w:r>
      <w:r w:rsidRPr="0055445D">
        <w:rPr>
          <w:b/>
        </w:rPr>
        <w:t>2020·</w:t>
      </w:r>
      <w:r w:rsidRPr="0055445D">
        <w:rPr>
          <w:b/>
        </w:rPr>
        <w:t>安徽）规范操作是化学实验的基本要求，下列实验基本操作符合规范要求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2621164" wp14:editId="6742112D">
            <wp:extent cx="819150" cy="914400"/>
            <wp:effectExtent l="0" t="0" r="0" b="0"/>
            <wp:docPr id="1361684106" name="图片 13616841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210270" name="图片 1361684106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粉末状固体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C99E21B" wp14:editId="66842230">
            <wp:extent cx="1981200" cy="1076325"/>
            <wp:effectExtent l="0" t="0" r="0" b="9525"/>
            <wp:docPr id="1646227868" name="图片 164622786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669791" name="图片 1646227868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验装置气密性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620795B" wp14:editId="56DC83CE">
            <wp:extent cx="657225" cy="1057275"/>
            <wp:effectExtent l="0" t="0" r="9525" b="9525"/>
            <wp:docPr id="1363553724" name="图片 13635537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186492" name="图片 1363553724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液时挤入空气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4B95751" wp14:editId="3557A454">
            <wp:extent cx="781050" cy="809625"/>
            <wp:effectExtent l="0" t="0" r="0" b="9525"/>
            <wp:docPr id="2139029034" name="图片 21390290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809505" name="图片 2139029034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点燃酒精灯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B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取用固体粉末状药品时，瓶塞要倒放，应用药匙取用，不能用手接触药品，图中瓶塞没有倒放，所示操</w:t>
      </w:r>
      <w:r w:rsidRPr="0055445D">
        <w:rPr>
          <w:color w:val="FF0000"/>
        </w:rPr>
        <w:lastRenderedPageBreak/>
        <w:t>作错误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检查装置气密性的方法：把导管的一端浸没在水里，双手紧贴容器外壁，若导管口有气泡冒出，装置不漏气；图中所示操作正确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使用胶头滴管时，伸入液体前，应捏紧胶头，排出里面的空气，再伸入试剂中吸取液体，图中液体中有气泡产生，说明伸入液体前没有捏紧胶头排出里面的空气，图中所示操作错误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使用酒精灯时要注意</w:t>
      </w:r>
      <w:r w:rsidRPr="0055445D">
        <w:rPr>
          <w:color w:val="FF0000"/>
        </w:rPr>
        <w:t>“</w:t>
      </w:r>
      <w:r w:rsidRPr="0055445D">
        <w:rPr>
          <w:color w:val="FF0000"/>
        </w:rPr>
        <w:t>两查、两禁、</w:t>
      </w:r>
      <w:proofErr w:type="gramStart"/>
      <w:r w:rsidRPr="0055445D">
        <w:rPr>
          <w:color w:val="FF0000"/>
        </w:rPr>
        <w:t>一</w:t>
      </w:r>
      <w:proofErr w:type="gramEnd"/>
      <w:r w:rsidRPr="0055445D">
        <w:rPr>
          <w:color w:val="FF0000"/>
        </w:rPr>
        <w:t>不可</w:t>
      </w:r>
      <w:r w:rsidRPr="0055445D">
        <w:rPr>
          <w:color w:val="FF0000"/>
        </w:rPr>
        <w:t>”</w:t>
      </w:r>
      <w:r w:rsidRPr="0055445D">
        <w:rPr>
          <w:color w:val="FF0000"/>
        </w:rPr>
        <w:t>，禁止用</w:t>
      </w:r>
      <w:proofErr w:type="gramStart"/>
      <w:r w:rsidRPr="0055445D">
        <w:rPr>
          <w:color w:val="FF0000"/>
        </w:rPr>
        <w:t>一</w:t>
      </w:r>
      <w:proofErr w:type="gramEnd"/>
      <w:r w:rsidRPr="0055445D">
        <w:rPr>
          <w:color w:val="FF0000"/>
        </w:rPr>
        <w:t>酒精灯去引燃另一酒精灯，图中所示操作错误。故选</w:t>
      </w:r>
      <w:r w:rsidRPr="0055445D">
        <w:rPr>
          <w:color w:val="FF0000"/>
        </w:rPr>
        <w:t>B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9</w:t>
      </w:r>
      <w:r w:rsidRPr="0055445D">
        <w:rPr>
          <w:b/>
        </w:rPr>
        <w:t>．（</w:t>
      </w:r>
      <w:r w:rsidRPr="0055445D">
        <w:rPr>
          <w:b/>
        </w:rPr>
        <w:t>2020·</w:t>
      </w:r>
      <w:r w:rsidRPr="0055445D">
        <w:rPr>
          <w:b/>
        </w:rPr>
        <w:t>广东）下列实验操作中错误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E48058D" wp14:editId="2C09E6AA">
            <wp:extent cx="781050" cy="1114425"/>
            <wp:effectExtent l="0" t="0" r="0" b="9525"/>
            <wp:docPr id="249028987" name="图片 24902898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428226" name="图片 249028987" descr="figure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蒸发溶剂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2E2C594" wp14:editId="20C26CA0">
            <wp:extent cx="1114425" cy="419100"/>
            <wp:effectExtent l="0" t="0" r="9525" b="0"/>
            <wp:docPr id="2008185387" name="图片 200818538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554312" name="图片 2008185387" descr="figure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固体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5DCDEFE5" wp14:editId="4078FFC1">
            <wp:extent cx="552450" cy="1085850"/>
            <wp:effectExtent l="0" t="0" r="0" b="0"/>
            <wp:docPr id="360812715" name="图片 36081271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7124769" name="图片 360812715" descr="figure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滴加液体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CF8679A" wp14:editId="60AB6CA3">
            <wp:extent cx="962025" cy="1143000"/>
            <wp:effectExtent l="0" t="0" r="9525" b="0"/>
            <wp:docPr id="2000058596" name="图片 2000058596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784251" name="图片 2000058596" descr="figure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量取液体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蒸发时，应用玻璃棒不断搅拌，以防止局部温度过高，造成液体飞溅，操作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取用粉末状药品，试管横放，用药匙或纸槽把药品送到试管底部，所示操作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使用胶头滴管滴加少量液体的操作，注意胶头滴管不能伸入到试管内或接触试管内壁，应垂直悬空在试管口上方滴加液体，防止污染胶头滴管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量筒读数时视线要与量筒内液体的</w:t>
      </w:r>
      <w:proofErr w:type="gramStart"/>
      <w:r w:rsidRPr="0055445D">
        <w:rPr>
          <w:color w:val="FF0000"/>
        </w:rPr>
        <w:t>凹</w:t>
      </w:r>
      <w:proofErr w:type="gramEnd"/>
      <w:r w:rsidRPr="0055445D">
        <w:rPr>
          <w:color w:val="FF0000"/>
        </w:rPr>
        <w:t>液面的最低处保持水平，图中所示操作正确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故选：</w:t>
      </w:r>
      <w:r w:rsidRPr="0055445D">
        <w:rPr>
          <w:color w:val="FF0000"/>
        </w:rPr>
        <w:t>C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0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郑州模拟）规范的操作是实验成功的保证。下列实验操作正确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lastRenderedPageBreak/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B73A66C" wp14:editId="0EC444B8">
            <wp:extent cx="1209675" cy="1181100"/>
            <wp:effectExtent l="0" t="0" r="9525" b="0"/>
            <wp:docPr id="1777465359" name="图片 177746535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826803" name="图片 1777465359" descr="figure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测溶液的</w:t>
      </w:r>
      <w:r w:rsidRPr="0055445D">
        <w:rPr>
          <w:b/>
        </w:rPr>
        <w:t>pH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A8D0543" wp14:editId="2F0F9A95">
            <wp:extent cx="1381125" cy="1238250"/>
            <wp:effectExtent l="0" t="0" r="9525" b="0"/>
            <wp:docPr id="1568111503" name="图片 156811150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9136" name="图片 1568111503" descr="figur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向试管中倾倒液体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4AA054C" wp14:editId="0999ECCF">
            <wp:extent cx="1133475" cy="876300"/>
            <wp:effectExtent l="0" t="0" r="9525" b="0"/>
            <wp:docPr id="852196659" name="图片 85219665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5515566" name="图片 852196659" descr="figure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称量固体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11E7D84" wp14:editId="39C21342">
            <wp:extent cx="1038225" cy="895350"/>
            <wp:effectExtent l="0" t="0" r="9525" b="0"/>
            <wp:docPr id="1736873573" name="图片 173687357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546603" name="图片 1736873573" descr="figure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液体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B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用</w:t>
      </w:r>
      <w:r w:rsidRPr="0055445D">
        <w:rPr>
          <w:color w:val="FF0000"/>
        </w:rPr>
        <w:t>pH</w:t>
      </w:r>
      <w:r w:rsidRPr="0055445D">
        <w:rPr>
          <w:color w:val="FF0000"/>
        </w:rPr>
        <w:t>试纸测定未知溶液的</w:t>
      </w:r>
      <w:r w:rsidRPr="0055445D">
        <w:rPr>
          <w:color w:val="FF0000"/>
        </w:rPr>
        <w:t>pH</w:t>
      </w:r>
      <w:r w:rsidRPr="0055445D">
        <w:rPr>
          <w:color w:val="FF0000"/>
        </w:rPr>
        <w:t>时，正确的操作方法为取一片</w:t>
      </w:r>
      <w:r w:rsidRPr="0055445D">
        <w:rPr>
          <w:color w:val="FF0000"/>
        </w:rPr>
        <w:t>pH</w:t>
      </w:r>
      <w:r w:rsidRPr="0055445D">
        <w:rPr>
          <w:color w:val="FF0000"/>
        </w:rPr>
        <w:t>试纸放在玻璃片或白瓷板上，用玻璃棒蘸取少量待测液滴在干燥的</w:t>
      </w:r>
      <w:r w:rsidRPr="0055445D">
        <w:rPr>
          <w:color w:val="FF0000"/>
        </w:rPr>
        <w:t>pH</w:t>
      </w:r>
      <w:r w:rsidRPr="0055445D">
        <w:rPr>
          <w:color w:val="FF0000"/>
        </w:rPr>
        <w:t>试纸上，与标准比色卡对比来确定</w:t>
      </w:r>
      <w:r w:rsidRPr="0055445D">
        <w:rPr>
          <w:color w:val="FF0000"/>
        </w:rPr>
        <w:t>pH</w:t>
      </w:r>
      <w:r w:rsidRPr="0055445D">
        <w:rPr>
          <w:color w:val="FF0000"/>
        </w:rPr>
        <w:t>，不能将</w:t>
      </w:r>
      <w:r w:rsidRPr="0055445D">
        <w:rPr>
          <w:color w:val="FF0000"/>
        </w:rPr>
        <w:t>pH</w:t>
      </w:r>
      <w:r w:rsidRPr="0055445D">
        <w:rPr>
          <w:color w:val="FF0000"/>
        </w:rPr>
        <w:t>试纸伸入待测液中，以免污染待测液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向试管中倾倒液体药品时，瓶塞要倒放，标签要对准手心，瓶口紧挨，图中所示操作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托盘天平的使用要遵循</w:t>
      </w:r>
      <w:r w:rsidRPr="0055445D">
        <w:rPr>
          <w:color w:val="FF0000"/>
        </w:rPr>
        <w:t>“</w:t>
      </w:r>
      <w:r w:rsidRPr="0055445D">
        <w:rPr>
          <w:color w:val="FF0000"/>
        </w:rPr>
        <w:t>左物右码</w:t>
      </w:r>
      <w:r w:rsidRPr="0055445D">
        <w:rPr>
          <w:color w:val="FF0000"/>
        </w:rPr>
        <w:t>”</w:t>
      </w:r>
      <w:r w:rsidRPr="0055445D">
        <w:rPr>
          <w:color w:val="FF0000"/>
        </w:rPr>
        <w:t>的原则，图中所示操作砝码与药品位置放反了，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为防止腐蚀滴管，使用滴管的过程中不可平放或倒置滴管，图中所示操作错误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故选：</w:t>
      </w:r>
      <w:r w:rsidRPr="0055445D">
        <w:rPr>
          <w:color w:val="FF0000"/>
        </w:rPr>
        <w:t>B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1</w:t>
      </w:r>
      <w:r w:rsidRPr="0055445D">
        <w:rPr>
          <w:b/>
        </w:rPr>
        <w:t>．（</w:t>
      </w:r>
      <w:r w:rsidRPr="0055445D">
        <w:rPr>
          <w:b/>
        </w:rPr>
        <w:t>2018·</w:t>
      </w:r>
      <w:r w:rsidRPr="0055445D">
        <w:rPr>
          <w:b/>
        </w:rPr>
        <w:t>广东）下列化学实验基本操作不正确的是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569B0CD" wp14:editId="22B0A2E8">
            <wp:extent cx="933450" cy="952500"/>
            <wp:effectExtent l="0" t="0" r="0" b="0"/>
            <wp:docPr id="660671050" name="图片 6606710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198168" name="图片 660671050" descr="figur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加热液体</w:t>
      </w:r>
      <w:r w:rsidRPr="0055445D">
        <w:rPr>
          <w:b/>
        </w:rPr>
        <w:t xml:space="preserve">       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D66707A" wp14:editId="0DF5DC21">
            <wp:extent cx="1133475" cy="1038225"/>
            <wp:effectExtent l="0" t="0" r="9525" b="9525"/>
            <wp:docPr id="1019623636" name="图片 10196236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311287" name="图片 1019623636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稀释浓硫酸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C0A8F5E" wp14:editId="2C2AD786">
            <wp:extent cx="1057275" cy="1123950"/>
            <wp:effectExtent l="0" t="0" r="9525" b="0"/>
            <wp:docPr id="577420244" name="图片 5774202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841408" name="图片 577420244" descr="figur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蒸发食盐水</w:t>
      </w:r>
      <w:r w:rsidRPr="0055445D">
        <w:rPr>
          <w:b/>
        </w:rPr>
        <w:t xml:space="preserve">    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29B095F" wp14:editId="10C34540">
            <wp:extent cx="1238250" cy="923925"/>
            <wp:effectExtent l="0" t="0" r="0" b="9525"/>
            <wp:docPr id="1836453794" name="图片 18364537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713843" name="图片 1836453794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装置气密性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B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给试管中的液体加热时，用酒精灯的外焰加热试管里的液体，且液体体积不能超过试管容积的三分之一，</w:t>
      </w:r>
      <w:r w:rsidRPr="0055445D">
        <w:rPr>
          <w:color w:val="FF0000"/>
        </w:rPr>
        <w:lastRenderedPageBreak/>
        <w:t>图中所示操作正确。</w:t>
      </w:r>
      <w:r w:rsidRPr="0055445D">
        <w:rPr>
          <w:color w:val="FF0000"/>
        </w:rPr>
        <w:br/>
        <w:t>B</w:t>
      </w:r>
      <w:r w:rsidRPr="0055445D">
        <w:rPr>
          <w:color w:val="FF0000"/>
        </w:rPr>
        <w:t>、稀释浓硫酸时，要把浓硫酸缓缓地沿器壁注入水中，同时用玻璃棒不断搅拌，以使热量及时地扩散；一定不能把水注入浓硫酸中；图中所示操作错误</w:t>
      </w:r>
      <w:r w:rsidRPr="0055445D">
        <w:rPr>
          <w:color w:val="FF0000"/>
        </w:rPr>
        <w:br/>
        <w:t>C</w:t>
      </w:r>
      <w:r w:rsidRPr="0055445D">
        <w:rPr>
          <w:color w:val="FF0000"/>
        </w:rPr>
        <w:t>、蒸发时，应用玻璃棒不断搅拌，以防液体受热不均匀，造成液体飞溅，图中所示操作正确。</w:t>
      </w:r>
      <w:r w:rsidRPr="0055445D">
        <w:rPr>
          <w:color w:val="FF0000"/>
        </w:rPr>
        <w:br/>
        <w:t>D</w:t>
      </w:r>
      <w:r w:rsidRPr="0055445D">
        <w:rPr>
          <w:color w:val="FF0000"/>
        </w:rPr>
        <w:t>、检查装置气密性的方法：把导管的一端浸没在水里，双手紧贴容器外壁，若导管口有气泡冒出，装置不漏气；图中所示操作正确。</w:t>
      </w:r>
      <w:r w:rsidRPr="0055445D">
        <w:rPr>
          <w:color w:val="FF0000"/>
        </w:rPr>
        <w:br/>
      </w:r>
      <w:r w:rsidRPr="0055445D">
        <w:rPr>
          <w:color w:val="FF0000"/>
        </w:rPr>
        <w:t>故选</w:t>
      </w:r>
      <w:r w:rsidRPr="0055445D">
        <w:rPr>
          <w:color w:val="FF0000"/>
        </w:rPr>
        <w:t>B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2</w:t>
      </w:r>
      <w:r w:rsidRPr="0055445D">
        <w:rPr>
          <w:b/>
        </w:rPr>
        <w:t>．（</w:t>
      </w:r>
      <w:r w:rsidRPr="0055445D">
        <w:rPr>
          <w:b/>
        </w:rPr>
        <w:t>2016·</w:t>
      </w:r>
      <w:r w:rsidRPr="0055445D">
        <w:rPr>
          <w:b/>
        </w:rPr>
        <w:t>淮阴）下列实验基本操作正确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E446386" wp14:editId="10AAC9CC">
            <wp:extent cx="733425" cy="828675"/>
            <wp:effectExtent l="0" t="0" r="9525" b="9525"/>
            <wp:docPr id="1528029432" name="图片 152802943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8564024" name="图片 1528029432" descr="figure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点燃酒精灯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30C60D8" wp14:editId="0CEBE7C2">
            <wp:extent cx="1352550" cy="1200150"/>
            <wp:effectExtent l="0" t="0" r="0" b="0"/>
            <wp:docPr id="871449238" name="图片 871449238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168359" name="图片 871449238" descr="figure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倾倒液体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5126B42D" wp14:editId="54DB03BE">
            <wp:extent cx="1171575" cy="847725"/>
            <wp:effectExtent l="0" t="0" r="9525" b="9525"/>
            <wp:docPr id="1674837407" name="图片 167483740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708170" name="图片 1674837407" descr="figure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气密性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12B8608" wp14:editId="2DC1E455">
            <wp:extent cx="914400" cy="857250"/>
            <wp:effectExtent l="0" t="0" r="0" b="0"/>
            <wp:docPr id="1770746163" name="图片 177074616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278241" name="图片 1770746163" descr="figure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给液体加热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燃着的酒精灯去点燃酒精灯会使酒精灯倾斜酒精流出着火，或者酒精灯内部也点着了。实验基本操作不正确；故不符合题意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取用细口瓶里的液体药品，应先拿下瓶塞，倒放在桌面上，为了不损坏桌面。实验基本操作不正确；故不符合题意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检查装置气密性的方法：连接装置把导管的一端浸没在水里，双手紧贴容器外壁，若导管口有气泡冒出，装置不漏气；反之则相反。实验基本操作正确；故符合题意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酒精灯的火焰可以分为焰心、内焰、外焰三部分，其中外焰的温度最高，加热时要用外焰。实验基本操作不正确；故不符合题意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故选：</w:t>
      </w:r>
      <w:r w:rsidRPr="0055445D">
        <w:rPr>
          <w:color w:val="FF0000"/>
        </w:rPr>
        <w:t>C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3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荆州）下列图示实验操作正确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lastRenderedPageBreak/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2615B49" wp14:editId="6BF7C128">
            <wp:extent cx="1162050" cy="1038225"/>
            <wp:effectExtent l="0" t="0" r="0" b="9525"/>
            <wp:docPr id="125405671" name="图片 12540567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202355" name="图片 125405671" descr="figure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液体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AB9F9DF" wp14:editId="6BB39E6D">
            <wp:extent cx="1133475" cy="1143000"/>
            <wp:effectExtent l="0" t="0" r="9525" b="0"/>
            <wp:docPr id="1084396657" name="图片 108439665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282799" name="图片 1084396657" descr="figure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检查装置气密性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64D1A133" wp14:editId="5922070E">
            <wp:extent cx="1047750" cy="1076325"/>
            <wp:effectExtent l="0" t="0" r="0" b="9525"/>
            <wp:docPr id="961508540" name="图片 96150854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78056" name="图片 961508540" descr="figure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收集氧气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097582A6" wp14:editId="7C21D69E">
            <wp:extent cx="1162050" cy="1190625"/>
            <wp:effectExtent l="0" t="0" r="0" b="9525"/>
            <wp:docPr id="1347669134" name="图片 134766913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142980" name="图片 1347669134" descr="figure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测溶液</w:t>
      </w:r>
      <w:r w:rsidRPr="0055445D">
        <w:rPr>
          <w:b/>
        </w:rPr>
        <w:t>pH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使用胶头滴管滴加少量液体的操作，注意胶头滴管不能倒置，应垂直悬空在试管口上方滴加液体，防止污染胶头滴管，故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检查装置气密性的方法：把导管的一端浸没在水里，双手紧贴容器外壁，若导管口有气泡冒出，装置不漏气，而图中连有长颈漏斗，故图中所示操作错误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收集氧气时，当导管口出现连续且均匀的气泡时，开始收集，故图中所示操作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测溶液</w:t>
      </w:r>
      <w:r w:rsidRPr="0055445D">
        <w:rPr>
          <w:color w:val="FF0000"/>
        </w:rPr>
        <w:t>pH</w:t>
      </w:r>
      <w:r w:rsidRPr="0055445D">
        <w:rPr>
          <w:color w:val="FF0000"/>
        </w:rPr>
        <w:t>要用玻璃棒蘸取待测液，滴到</w:t>
      </w:r>
      <w:r w:rsidRPr="0055445D">
        <w:rPr>
          <w:color w:val="FF0000"/>
        </w:rPr>
        <w:t>pH</w:t>
      </w:r>
      <w:r w:rsidRPr="0055445D">
        <w:rPr>
          <w:color w:val="FF0000"/>
        </w:rPr>
        <w:t>试纸上，再与标准比色卡比色，故图中所示操作错误。故选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4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四川）下列化学实验的基本操作正确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39337412" wp14:editId="05F89602">
            <wp:extent cx="1200150" cy="1085850"/>
            <wp:effectExtent l="0" t="0" r="0" b="0"/>
            <wp:docPr id="803887941" name="图片 80388794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563906" name="图片 803887941" descr="figure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稀释浓硫酸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C9F786F" wp14:editId="7CDC0C84">
            <wp:extent cx="923925" cy="990600"/>
            <wp:effectExtent l="0" t="0" r="9525" b="0"/>
            <wp:docPr id="2071919560" name="图片 2071919560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612466" name="图片 2071919560" descr="figure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读取液体体积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0D92E20" wp14:editId="46CB3301">
            <wp:extent cx="1133475" cy="771525"/>
            <wp:effectExtent l="0" t="0" r="9525" b="9525"/>
            <wp:docPr id="1283940757" name="图片 128394075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130642" name="图片 1283940757" descr="figure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加入固体粉末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7C707BBC" wp14:editId="0247DB5A">
            <wp:extent cx="971550" cy="1057275"/>
            <wp:effectExtent l="0" t="0" r="0" b="9525"/>
            <wp:docPr id="403274515" name="图片 40327451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005090" name="图片 403274515" descr="figure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验满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C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A</w:t>
      </w:r>
      <w:r w:rsidRPr="0055445D">
        <w:rPr>
          <w:color w:val="FF0000"/>
        </w:rPr>
        <w:t>、稀释浓硫酸时，要把浓硫酸缓缓地沿器壁注入水中，同时用玻璃棒不断搅拌，以使热量及时的扩散；图中把水注入浓硫酸中，选项</w:t>
      </w:r>
      <w:r w:rsidRPr="0055445D">
        <w:rPr>
          <w:color w:val="FF0000"/>
        </w:rPr>
        <w:t>A</w:t>
      </w:r>
      <w:r w:rsidRPr="0055445D">
        <w:rPr>
          <w:color w:val="FF0000"/>
        </w:rPr>
        <w:t>不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lastRenderedPageBreak/>
        <w:t>B</w:t>
      </w:r>
      <w:r w:rsidRPr="0055445D">
        <w:rPr>
          <w:color w:val="FF0000"/>
        </w:rPr>
        <w:t>、量取液体时，视线与液体的</w:t>
      </w:r>
      <w:proofErr w:type="gramStart"/>
      <w:r w:rsidRPr="0055445D">
        <w:rPr>
          <w:color w:val="FF0000"/>
        </w:rPr>
        <w:t>凹</w:t>
      </w:r>
      <w:proofErr w:type="gramEnd"/>
      <w:r w:rsidRPr="0055445D">
        <w:rPr>
          <w:color w:val="FF0000"/>
        </w:rPr>
        <w:t>液面最低处保持水平，图中视线没有与液体的</w:t>
      </w:r>
      <w:proofErr w:type="gramStart"/>
      <w:r w:rsidRPr="0055445D">
        <w:rPr>
          <w:color w:val="FF0000"/>
        </w:rPr>
        <w:t>凹</w:t>
      </w:r>
      <w:proofErr w:type="gramEnd"/>
      <w:r w:rsidRPr="0055445D">
        <w:rPr>
          <w:color w:val="FF0000"/>
        </w:rPr>
        <w:t>液面最低处保持水平，选项</w:t>
      </w:r>
      <w:r w:rsidRPr="0055445D">
        <w:rPr>
          <w:color w:val="FF0000"/>
        </w:rPr>
        <w:t>B</w:t>
      </w:r>
      <w:r w:rsidRPr="0055445D">
        <w:rPr>
          <w:color w:val="FF0000"/>
        </w:rPr>
        <w:t>不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取用粉末状药品，试管倾斜，用药匙或纸槽把药品送到试管底部，选项</w:t>
      </w:r>
      <w:r w:rsidRPr="0055445D">
        <w:rPr>
          <w:color w:val="FF0000"/>
        </w:rPr>
        <w:t>C</w:t>
      </w:r>
      <w:r w:rsidRPr="0055445D">
        <w:rPr>
          <w:color w:val="FF0000"/>
        </w:rPr>
        <w:t>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检验气体是否收集满时，应将带火星的木条放在集气瓶口，不能伸入瓶中，选项</w:t>
      </w:r>
      <w:r w:rsidRPr="0055445D">
        <w:rPr>
          <w:color w:val="FF0000"/>
        </w:rPr>
        <w:t>D</w:t>
      </w:r>
      <w:r w:rsidRPr="0055445D">
        <w:rPr>
          <w:color w:val="FF0000"/>
        </w:rPr>
        <w:t>不正确。故选</w:t>
      </w:r>
      <w:r w:rsidRPr="0055445D">
        <w:rPr>
          <w:color w:val="FF0000"/>
        </w:rPr>
        <w:t>C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5</w:t>
      </w:r>
      <w:r w:rsidRPr="0055445D">
        <w:rPr>
          <w:b/>
        </w:rPr>
        <w:t>．（</w:t>
      </w:r>
      <w:r w:rsidRPr="0055445D">
        <w:rPr>
          <w:b/>
        </w:rPr>
        <w:t>2020·</w:t>
      </w:r>
      <w:r w:rsidRPr="0055445D">
        <w:rPr>
          <w:b/>
        </w:rPr>
        <w:t>河北期末）如图所示实验操作错误的是（　　）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A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19B6CF82" wp14:editId="15437078">
            <wp:extent cx="1381125" cy="1238250"/>
            <wp:effectExtent l="0" t="0" r="9525" b="0"/>
            <wp:docPr id="1402920782" name="图片 140292078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45218" name="图片 1402920782" descr="figure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取用液体</w:t>
      </w:r>
      <w:r w:rsidRPr="0055445D">
        <w:rPr>
          <w:b/>
        </w:rPr>
        <w:tab/>
        <w:t>B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573E6596" wp14:editId="0FCC1BF6">
            <wp:extent cx="762000" cy="857250"/>
            <wp:effectExtent l="0" t="0" r="0" b="0"/>
            <wp:docPr id="1328822168" name="图片 1328822168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819904" name="图片 1328822168" descr="figure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点燃酒精灯</w:t>
      </w:r>
    </w:p>
    <w:p w:rsidR="000B300C" w:rsidRPr="0055445D" w:rsidRDefault="000B300C" w:rsidP="000B300C">
      <w:pPr>
        <w:tabs>
          <w:tab w:val="left" w:pos="4153"/>
        </w:tabs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C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2459787F" wp14:editId="17706898">
            <wp:extent cx="819150" cy="847725"/>
            <wp:effectExtent l="0" t="0" r="0" b="9525"/>
            <wp:docPr id="1228177257" name="图片 122817725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121107" name="图片 1228177257" descr="figure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读取液体体积</w:t>
      </w:r>
      <w:r w:rsidRPr="0055445D">
        <w:rPr>
          <w:b/>
        </w:rPr>
        <w:tab/>
        <w:t>D</w:t>
      </w:r>
      <w:r w:rsidRPr="0055445D">
        <w:rPr>
          <w:b/>
        </w:rPr>
        <w:t>．</w:t>
      </w:r>
      <w:r w:rsidRPr="0055445D">
        <w:rPr>
          <w:b/>
          <w:noProof/>
        </w:rPr>
        <w:drawing>
          <wp:inline distT="0" distB="0" distL="114300" distR="114300" wp14:anchorId="4E695B7F" wp14:editId="3AE7ED88">
            <wp:extent cx="1228725" cy="1066800"/>
            <wp:effectExtent l="0" t="0" r="9525" b="0"/>
            <wp:docPr id="1519754887" name="图片 1519754887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833418" name="图片 1519754887" descr="figure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445D">
        <w:rPr>
          <w:b/>
        </w:rPr>
        <w:t>稀释浓硫酸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B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b/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A</w:t>
      </w:r>
      <w:r w:rsidRPr="0055445D">
        <w:rPr>
          <w:color w:val="FF0000"/>
        </w:rPr>
        <w:t>、向试管中倾倒液体药品时，瓶塞要倒放，标签要对准手心，瓶口紧挨，故</w:t>
      </w:r>
      <w:r w:rsidRPr="0055445D">
        <w:rPr>
          <w:color w:val="FF0000"/>
        </w:rPr>
        <w:t>A</w:t>
      </w:r>
      <w:r w:rsidRPr="0055445D">
        <w:rPr>
          <w:color w:val="FF0000"/>
        </w:rPr>
        <w:t>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B</w:t>
      </w:r>
      <w:r w:rsidRPr="0055445D">
        <w:rPr>
          <w:color w:val="FF0000"/>
        </w:rPr>
        <w:t>、使用酒精灯时要注意</w:t>
      </w:r>
      <w:r w:rsidRPr="0055445D">
        <w:rPr>
          <w:color w:val="FF0000"/>
        </w:rPr>
        <w:t>“</w:t>
      </w:r>
      <w:r w:rsidRPr="0055445D">
        <w:rPr>
          <w:color w:val="FF0000"/>
        </w:rPr>
        <w:t>两查、两禁、</w:t>
      </w:r>
      <w:proofErr w:type="gramStart"/>
      <w:r w:rsidRPr="0055445D">
        <w:rPr>
          <w:color w:val="FF0000"/>
        </w:rPr>
        <w:t>一</w:t>
      </w:r>
      <w:proofErr w:type="gramEnd"/>
      <w:r w:rsidRPr="0055445D">
        <w:rPr>
          <w:color w:val="FF0000"/>
        </w:rPr>
        <w:t>不可</w:t>
      </w:r>
      <w:r w:rsidRPr="0055445D">
        <w:rPr>
          <w:color w:val="FF0000"/>
        </w:rPr>
        <w:t>”</w:t>
      </w:r>
      <w:r w:rsidRPr="0055445D">
        <w:rPr>
          <w:color w:val="FF0000"/>
        </w:rPr>
        <w:t>，禁止用</w:t>
      </w:r>
      <w:proofErr w:type="gramStart"/>
      <w:r w:rsidRPr="0055445D">
        <w:rPr>
          <w:color w:val="FF0000"/>
        </w:rPr>
        <w:t>一</w:t>
      </w:r>
      <w:proofErr w:type="gramEnd"/>
      <w:r w:rsidRPr="0055445D">
        <w:rPr>
          <w:color w:val="FF0000"/>
        </w:rPr>
        <w:t>酒精灯去引燃另一酒精灯，故</w:t>
      </w:r>
      <w:r w:rsidRPr="0055445D">
        <w:rPr>
          <w:color w:val="FF0000"/>
        </w:rPr>
        <w:t>B</w:t>
      </w:r>
      <w:r w:rsidRPr="0055445D">
        <w:rPr>
          <w:color w:val="FF0000"/>
        </w:rPr>
        <w:t>不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C</w:t>
      </w:r>
      <w:r w:rsidRPr="0055445D">
        <w:rPr>
          <w:color w:val="FF0000"/>
        </w:rPr>
        <w:t>、量筒读数时视线要与量筒内液体的</w:t>
      </w:r>
      <w:proofErr w:type="gramStart"/>
      <w:r w:rsidRPr="0055445D">
        <w:rPr>
          <w:color w:val="FF0000"/>
        </w:rPr>
        <w:t>凹</w:t>
      </w:r>
      <w:proofErr w:type="gramEnd"/>
      <w:r w:rsidRPr="0055445D">
        <w:rPr>
          <w:color w:val="FF0000"/>
        </w:rPr>
        <w:t>液面的最低处保持水平，故</w:t>
      </w:r>
      <w:r w:rsidRPr="0055445D">
        <w:rPr>
          <w:color w:val="FF0000"/>
        </w:rPr>
        <w:t>C</w:t>
      </w:r>
      <w:r w:rsidRPr="0055445D">
        <w:rPr>
          <w:color w:val="FF0000"/>
        </w:rPr>
        <w:t>正确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D</w:t>
      </w:r>
      <w:r w:rsidRPr="0055445D">
        <w:rPr>
          <w:color w:val="FF0000"/>
        </w:rPr>
        <w:t>、稀释浓硫酸时，要把浓硫酸缓缓地沿器壁注入水中，同时用玻璃棒不断搅拌，以使热量及时的扩散；一定不能把水注入浓硫酸中，故</w:t>
      </w:r>
      <w:r w:rsidRPr="0055445D">
        <w:rPr>
          <w:color w:val="FF0000"/>
        </w:rPr>
        <w:t>D</w:t>
      </w:r>
      <w:r w:rsidRPr="0055445D">
        <w:rPr>
          <w:color w:val="FF0000"/>
        </w:rPr>
        <w:t>正确。故选</w:t>
      </w:r>
      <w:r w:rsidRPr="0055445D">
        <w:rPr>
          <w:color w:val="FF0000"/>
        </w:rPr>
        <w:t>B</w:t>
      </w:r>
      <w:r w:rsidRPr="0055445D">
        <w:rPr>
          <w:color w:val="FF0000"/>
        </w:rPr>
        <w:t>。</w:t>
      </w:r>
    </w:p>
    <w:p w:rsidR="000B300C" w:rsidRPr="0055445D" w:rsidRDefault="000B300C" w:rsidP="000B300C">
      <w:pPr>
        <w:spacing w:line="360" w:lineRule="auto"/>
        <w:rPr>
          <w:b/>
        </w:rPr>
      </w:pPr>
      <w:r w:rsidRPr="0055445D">
        <w:rPr>
          <w:b/>
        </w:rPr>
        <w:t>二、简答题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6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河北）根据如图所示的实验回答问题。</w:t>
      </w:r>
    </w:p>
    <w:p w:rsidR="000B300C" w:rsidRPr="0055445D" w:rsidRDefault="000B300C" w:rsidP="000B300C">
      <w:pPr>
        <w:spacing w:line="360" w:lineRule="auto"/>
        <w:jc w:val="center"/>
        <w:textAlignment w:val="center"/>
        <w:rPr>
          <w:color w:val="FF0000"/>
        </w:rPr>
      </w:pPr>
      <w:r w:rsidRPr="0055445D">
        <w:rPr>
          <w:b/>
          <w:noProof/>
        </w:rPr>
        <w:drawing>
          <wp:inline distT="0" distB="0" distL="114300" distR="114300" wp14:anchorId="6E903E70" wp14:editId="2EB84C32">
            <wp:extent cx="1490980" cy="742950"/>
            <wp:effectExtent l="0" t="0" r="13970" b="0"/>
            <wp:docPr id="100014" name="图片 1000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495623" name="图片 100014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9098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1</w:t>
      </w:r>
      <w:r w:rsidRPr="0055445D">
        <w:rPr>
          <w:b/>
        </w:rPr>
        <w:t>）甲为蒸发溶液的实验。加热时若不搅拌，造成的后果是</w:t>
      </w:r>
      <w:r w:rsidRPr="0055445D">
        <w:rPr>
          <w:b/>
        </w:rPr>
        <w:t>_____</w:t>
      </w:r>
      <w:r w:rsidRPr="0055445D">
        <w:rPr>
          <w:b/>
        </w:rPr>
        <w:t>；当观察到</w:t>
      </w:r>
      <w:r w:rsidRPr="0055445D">
        <w:rPr>
          <w:b/>
        </w:rPr>
        <w:t>_____</w:t>
      </w:r>
      <w:r w:rsidRPr="0055445D">
        <w:rPr>
          <w:b/>
        </w:rPr>
        <w:t>时，停止加热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2</w:t>
      </w:r>
      <w:r w:rsidRPr="0055445D">
        <w:rPr>
          <w:b/>
        </w:rPr>
        <w:t>）乙为通过红磷燃烧前后质量的测定验证质量守恒定律的实验。用红热的玻璃管引燃红磷，实验现象是：红磷燃烧，产生</w:t>
      </w:r>
      <w:r w:rsidRPr="0055445D">
        <w:rPr>
          <w:b/>
        </w:rPr>
        <w:t>_____</w:t>
      </w:r>
      <w:r w:rsidRPr="0055445D">
        <w:rPr>
          <w:b/>
        </w:rPr>
        <w:t>，放出大量热。实验中气球的作用除了使装置密闭之外，还可以防止</w:t>
      </w:r>
      <w:r w:rsidRPr="0055445D">
        <w:rPr>
          <w:b/>
        </w:rPr>
        <w:t>_____</w:t>
      </w:r>
      <w:r w:rsidRPr="0055445D">
        <w:rPr>
          <w:b/>
        </w:rPr>
        <w:t>；实验时若取用红磷的量不足，对实验的结果</w:t>
      </w:r>
      <w:r w:rsidRPr="0055445D">
        <w:rPr>
          <w:b/>
        </w:rPr>
        <w:t>_____</w:t>
      </w:r>
      <w:r w:rsidRPr="0055445D">
        <w:rPr>
          <w:b/>
        </w:rPr>
        <w:t>（选填</w:t>
      </w:r>
      <w:r w:rsidRPr="0055445D">
        <w:rPr>
          <w:b/>
        </w:rPr>
        <w:t>“</w:t>
      </w:r>
      <w:r w:rsidRPr="0055445D">
        <w:rPr>
          <w:b/>
        </w:rPr>
        <w:t>有</w:t>
      </w:r>
      <w:r w:rsidRPr="0055445D">
        <w:rPr>
          <w:b/>
        </w:rPr>
        <w:t>”</w:t>
      </w:r>
      <w:r w:rsidRPr="0055445D">
        <w:rPr>
          <w:b/>
        </w:rPr>
        <w:t>或</w:t>
      </w:r>
      <w:r w:rsidRPr="0055445D">
        <w:rPr>
          <w:b/>
        </w:rPr>
        <w:t>“</w:t>
      </w:r>
      <w:r w:rsidRPr="0055445D">
        <w:rPr>
          <w:b/>
        </w:rPr>
        <w:t>没有</w:t>
      </w:r>
      <w:r w:rsidRPr="0055445D">
        <w:rPr>
          <w:b/>
        </w:rPr>
        <w:t>”</w:t>
      </w:r>
      <w:r w:rsidRPr="0055445D">
        <w:rPr>
          <w:b/>
        </w:rPr>
        <w:t>）影响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lastRenderedPageBreak/>
        <w:t>【答案】</w:t>
      </w:r>
      <w:r w:rsidRPr="0055445D">
        <w:rPr>
          <w:color w:val="FF0000"/>
        </w:rPr>
        <w:t>液体飞溅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蒸发皿中出现较多固体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白烟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瓶塞飞出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没有</w:t>
      </w:r>
      <w:r w:rsidRPr="0055445D">
        <w:rPr>
          <w:color w:val="FF0000"/>
        </w:rPr>
        <w:t xml:space="preserve">    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红磷在氧气中点燃生成五氧化二磷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1</w:t>
      </w:r>
      <w:r w:rsidRPr="0055445D">
        <w:rPr>
          <w:color w:val="FF0000"/>
        </w:rPr>
        <w:t>）甲为蒸发溶液的实验。加热时若不搅拌，造成的后果是液体飞溅；当观察到蒸发皿中出现较多固体时，停止加热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2</w:t>
      </w:r>
      <w:r w:rsidRPr="0055445D">
        <w:rPr>
          <w:color w:val="FF0000"/>
        </w:rPr>
        <w:t>）红磷燃烧，产生白烟，放出大量热；实验中气球的作用除了使装置密闭之外，还可以防止瓶塞飞出；实验时若取用红磷的量不足，对实验的结果没有影响，这是因为无论红磷是否完全反应，天平都保持平衡。</w:t>
      </w:r>
    </w:p>
    <w:p w:rsidR="000B300C" w:rsidRPr="0055445D" w:rsidRDefault="000B300C" w:rsidP="000B300C">
      <w:pPr>
        <w:spacing w:line="360" w:lineRule="auto"/>
        <w:rPr>
          <w:color w:val="FF0000"/>
        </w:rPr>
      </w:pPr>
    </w:p>
    <w:p w:rsidR="000B300C" w:rsidRPr="0055445D" w:rsidRDefault="000B300C" w:rsidP="000B300C">
      <w:pPr>
        <w:spacing w:line="360" w:lineRule="auto"/>
        <w:rPr>
          <w:b/>
        </w:rPr>
      </w:pPr>
      <w:r w:rsidRPr="0055445D">
        <w:rPr>
          <w:b/>
        </w:rPr>
        <w:t>三、实验题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17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山西）小红和小明通过合作交流，完成了</w:t>
      </w:r>
      <w:r w:rsidRPr="0055445D">
        <w:rPr>
          <w:b/>
        </w:rPr>
        <w:t>CO</w:t>
      </w:r>
      <w:r w:rsidRPr="0055445D">
        <w:rPr>
          <w:b/>
          <w:vertAlign w:val="subscript"/>
        </w:rPr>
        <w:t>2</w:t>
      </w:r>
      <w:r w:rsidRPr="0055445D">
        <w:rPr>
          <w:b/>
        </w:rPr>
        <w:t>的实验室制取，并进行了相关问题的思考和讨论。（查阅资料：氯化钙溶液呈中性）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noProof/>
        </w:rPr>
        <w:drawing>
          <wp:inline distT="0" distB="0" distL="114300" distR="114300" wp14:anchorId="6F4FD73A" wp14:editId="6500CDB2">
            <wp:extent cx="2962275" cy="1638300"/>
            <wp:effectExtent l="0" t="0" r="9525" b="0"/>
            <wp:docPr id="1134022405" name="图片 1134022405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465840" name="图片 1134022405" descr="figure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1</w:t>
      </w:r>
      <w:r w:rsidRPr="0055445D">
        <w:rPr>
          <w:b/>
        </w:rPr>
        <w:t>）仪器</w:t>
      </w:r>
      <w:r w:rsidRPr="0055445D">
        <w:rPr>
          <w:b/>
        </w:rPr>
        <w:t>a</w:t>
      </w:r>
      <w:r w:rsidRPr="0055445D">
        <w:rPr>
          <w:b/>
        </w:rPr>
        <w:t>的名称是</w:t>
      </w:r>
      <w:r w:rsidRPr="0055445D">
        <w:rPr>
          <w:b/>
        </w:rPr>
        <w:t>_____</w:t>
      </w:r>
      <w:r w:rsidRPr="0055445D">
        <w:rPr>
          <w:b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2</w:t>
      </w:r>
      <w:r w:rsidRPr="0055445D">
        <w:rPr>
          <w:b/>
        </w:rPr>
        <w:t>）块状大理石装入试管内的基本操作是</w:t>
      </w:r>
      <w:r w:rsidRPr="0055445D">
        <w:rPr>
          <w:b/>
        </w:rPr>
        <w:t>_____</w:t>
      </w:r>
      <w:r w:rsidRPr="0055445D">
        <w:rPr>
          <w:b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3</w:t>
      </w:r>
      <w:r w:rsidRPr="0055445D">
        <w:rPr>
          <w:b/>
        </w:rPr>
        <w:t>）试管内发生反应的化学方程式是</w:t>
      </w:r>
      <w:r w:rsidRPr="0055445D">
        <w:rPr>
          <w:b/>
        </w:rPr>
        <w:t>_____</w:t>
      </w:r>
      <w:r w:rsidRPr="0055445D">
        <w:rPr>
          <w:b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4</w:t>
      </w:r>
      <w:r w:rsidRPr="0055445D">
        <w:rPr>
          <w:b/>
        </w:rPr>
        <w:t>）烧杯中溶液变红，他们分析</w:t>
      </w:r>
      <w:proofErr w:type="gramStart"/>
      <w:r w:rsidRPr="0055445D">
        <w:rPr>
          <w:b/>
        </w:rPr>
        <w:t>废液呈</w:t>
      </w:r>
      <w:proofErr w:type="gramEnd"/>
      <w:r w:rsidRPr="0055445D">
        <w:rPr>
          <w:b/>
        </w:rPr>
        <w:t>酸性的一种原因是</w:t>
      </w:r>
      <w:r w:rsidRPr="0055445D">
        <w:rPr>
          <w:b/>
        </w:rPr>
        <w:t>_____</w:t>
      </w:r>
      <w:r w:rsidRPr="0055445D">
        <w:rPr>
          <w:b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>集气瓶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试管横放，用镊子把大理石放入试管口，再把试管缓慢竖起，使大理石缓缓滑到试管底部</w:t>
      </w:r>
      <w:r w:rsidRPr="0055445D">
        <w:rPr>
          <w:color w:val="FF0000"/>
        </w:rPr>
        <w:t xml:space="preserve">    CaCO</w:t>
      </w:r>
      <w:r w:rsidRPr="0055445D">
        <w:rPr>
          <w:color w:val="FF0000"/>
          <w:vertAlign w:val="subscript"/>
        </w:rPr>
        <w:t>3</w:t>
      </w:r>
      <w:r w:rsidRPr="0055445D">
        <w:rPr>
          <w:color w:val="FF0000"/>
        </w:rPr>
        <w:t>+2HCl</w:t>
      </w:r>
      <w:r w:rsidRPr="0055445D">
        <w:rPr>
          <w:color w:val="FF0000"/>
        </w:rPr>
        <w:t>＝</w:t>
      </w:r>
      <w:r w:rsidRPr="0055445D">
        <w:rPr>
          <w:color w:val="FF0000"/>
        </w:rPr>
        <w:t>CaCl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>+H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>O+CO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 xml:space="preserve">↑    </w:t>
      </w:r>
      <w:r w:rsidRPr="0055445D">
        <w:rPr>
          <w:color w:val="FF0000"/>
        </w:rPr>
        <w:t>可能盐酸有剩余</w:t>
      </w:r>
      <w:r w:rsidRPr="0055445D">
        <w:rPr>
          <w:color w:val="FF0000"/>
        </w:rPr>
        <w:t xml:space="preserve">    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1</w:t>
      </w:r>
      <w:r w:rsidRPr="0055445D">
        <w:rPr>
          <w:color w:val="FF0000"/>
        </w:rPr>
        <w:t>）仪器</w:t>
      </w:r>
      <w:r w:rsidRPr="0055445D">
        <w:rPr>
          <w:color w:val="FF0000"/>
        </w:rPr>
        <w:t>a</w:t>
      </w:r>
      <w:r w:rsidRPr="0055445D">
        <w:rPr>
          <w:color w:val="FF0000"/>
        </w:rPr>
        <w:t>的名称是集气瓶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2</w:t>
      </w:r>
      <w:r w:rsidRPr="0055445D">
        <w:rPr>
          <w:color w:val="FF0000"/>
        </w:rPr>
        <w:t>）取用块状固体药品的方法：试管横放，用镊子把大理石放入试管口，再把试管缓慢竖起，使大理石缓缓滑到试管底部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3</w:t>
      </w:r>
      <w:r w:rsidRPr="0055445D">
        <w:rPr>
          <w:color w:val="FF0000"/>
        </w:rPr>
        <w:t>）碳酸钙和盐酸反应生成氯化钙、水和二氧化碳，化学方程式为：</w:t>
      </w:r>
      <w:r w:rsidRPr="0055445D">
        <w:rPr>
          <w:color w:val="FF0000"/>
        </w:rPr>
        <w:t>CaCO</w:t>
      </w:r>
      <w:r w:rsidRPr="0055445D">
        <w:rPr>
          <w:color w:val="FF0000"/>
          <w:vertAlign w:val="subscript"/>
        </w:rPr>
        <w:t>3</w:t>
      </w:r>
      <w:r w:rsidRPr="0055445D">
        <w:rPr>
          <w:color w:val="FF0000"/>
        </w:rPr>
        <w:t>+2HCl</w:t>
      </w:r>
      <w:r w:rsidRPr="0055445D">
        <w:rPr>
          <w:color w:val="FF0000"/>
        </w:rPr>
        <w:t>＝</w:t>
      </w:r>
      <w:r w:rsidRPr="0055445D">
        <w:rPr>
          <w:color w:val="FF0000"/>
        </w:rPr>
        <w:t>CaCl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>+H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>O+CO</w:t>
      </w:r>
      <w:r w:rsidRPr="0055445D">
        <w:rPr>
          <w:color w:val="FF0000"/>
          <w:vertAlign w:val="subscript"/>
        </w:rPr>
        <w:t>2</w:t>
      </w:r>
      <w:r w:rsidRPr="0055445D">
        <w:rPr>
          <w:color w:val="FF0000"/>
        </w:rPr>
        <w:t>↑</w:t>
      </w:r>
      <w:r w:rsidRPr="0055445D">
        <w:rPr>
          <w:color w:val="FF0000"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4</w:t>
      </w:r>
      <w:r w:rsidRPr="0055445D">
        <w:rPr>
          <w:color w:val="FF0000"/>
        </w:rPr>
        <w:t>）碳酸钙和盐酸反应生成氯化钙、水和二氧化碳，二氧化碳逸出，氯化钙溶液呈中性，使紫色石蕊试液变红色的可能是剩余的盐酸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lastRenderedPageBreak/>
        <w:t>18</w:t>
      </w:r>
      <w:r w:rsidRPr="0055445D">
        <w:rPr>
          <w:b/>
        </w:rPr>
        <w:t>．（</w:t>
      </w:r>
      <w:r w:rsidRPr="0055445D">
        <w:rPr>
          <w:b/>
        </w:rPr>
        <w:t>2019·</w:t>
      </w:r>
      <w:r w:rsidRPr="0055445D">
        <w:rPr>
          <w:b/>
        </w:rPr>
        <w:t>全国初三单元测试）如图是实验室常用的一些仪器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1</w:t>
      </w:r>
      <w:r w:rsidRPr="0055445D">
        <w:rPr>
          <w:b/>
        </w:rPr>
        <w:t>）根据以下实验要求，选择图中合适仪器，将对应的字母填在相应的横线上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noProof/>
        </w:rPr>
        <w:drawing>
          <wp:inline distT="0" distB="0" distL="114300" distR="114300" wp14:anchorId="6AE008A4" wp14:editId="2FB879C2">
            <wp:extent cx="2971800" cy="1133475"/>
            <wp:effectExtent l="0" t="0" r="0" b="9525"/>
            <wp:docPr id="100013" name="图片 10001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910908" name="图片 100013" descr="figure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rFonts w:ascii="宋体" w:hAnsi="宋体" w:cs="宋体" w:hint="eastAsia"/>
          <w:b/>
        </w:rPr>
        <w:t>①</w:t>
      </w:r>
      <w:r w:rsidRPr="0055445D">
        <w:rPr>
          <w:b/>
        </w:rPr>
        <w:t>用固体氯化钠配制</w:t>
      </w:r>
      <w:r w:rsidRPr="0055445D">
        <w:rPr>
          <w:b/>
        </w:rPr>
        <w:t>50g</w:t>
      </w:r>
      <w:r w:rsidRPr="0055445D">
        <w:rPr>
          <w:b/>
        </w:rPr>
        <w:t>溶质质量分数为</w:t>
      </w:r>
      <w:r w:rsidRPr="0055445D">
        <w:rPr>
          <w:b/>
        </w:rPr>
        <w:t>10%</w:t>
      </w:r>
      <w:r w:rsidRPr="0055445D">
        <w:rPr>
          <w:b/>
        </w:rPr>
        <w:t>的氯化钠溶液</w:t>
      </w:r>
      <w:r w:rsidRPr="0055445D">
        <w:rPr>
          <w:b/>
        </w:rPr>
        <w:t>_____</w:t>
      </w:r>
      <w:r w:rsidRPr="0055445D">
        <w:rPr>
          <w:b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rFonts w:ascii="宋体" w:hAnsi="宋体" w:cs="宋体" w:hint="eastAsia"/>
          <w:b/>
        </w:rPr>
        <w:t>②</w:t>
      </w:r>
      <w:r w:rsidRPr="0055445D">
        <w:rPr>
          <w:b/>
        </w:rPr>
        <w:t>过滤粗盐水</w:t>
      </w:r>
      <w:r w:rsidRPr="0055445D">
        <w:rPr>
          <w:b/>
        </w:rPr>
        <w:t>_____</w:t>
      </w:r>
      <w:r w:rsidRPr="0055445D">
        <w:rPr>
          <w:b/>
        </w:rPr>
        <w:t>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2</w:t>
      </w:r>
      <w:r w:rsidRPr="0055445D">
        <w:rPr>
          <w:b/>
        </w:rPr>
        <w:t>）除了图中的仪器，（</w:t>
      </w:r>
      <w:r w:rsidRPr="0055445D">
        <w:rPr>
          <w:b/>
        </w:rPr>
        <w:t>1</w:t>
      </w:r>
      <w:r w:rsidRPr="0055445D">
        <w:rPr>
          <w:b/>
        </w:rPr>
        <w:t>）中的</w:t>
      </w:r>
      <w:r w:rsidRPr="0055445D">
        <w:rPr>
          <w:rFonts w:ascii="宋体" w:hAnsi="宋体" w:cs="宋体" w:hint="eastAsia"/>
          <w:b/>
        </w:rPr>
        <w:t>①</w:t>
      </w:r>
      <w:r w:rsidRPr="0055445D">
        <w:rPr>
          <w:b/>
        </w:rPr>
        <w:t>、</w:t>
      </w:r>
      <w:r w:rsidRPr="0055445D">
        <w:rPr>
          <w:rFonts w:ascii="宋体" w:hAnsi="宋体" w:cs="宋体" w:hint="eastAsia"/>
          <w:b/>
        </w:rPr>
        <w:t>②</w:t>
      </w:r>
      <w:r w:rsidRPr="0055445D">
        <w:rPr>
          <w:b/>
        </w:rPr>
        <w:t>两个实验都还要用到的一种仪器是</w:t>
      </w:r>
      <w:r w:rsidRPr="0055445D">
        <w:rPr>
          <w:b/>
        </w:rPr>
        <w:t>_____</w:t>
      </w:r>
      <w:r w:rsidRPr="0055445D">
        <w:rPr>
          <w:b/>
        </w:rPr>
        <w:t>（填仪器名称）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</w:rPr>
        <w:t>（</w:t>
      </w:r>
      <w:r w:rsidRPr="0055445D">
        <w:rPr>
          <w:b/>
        </w:rPr>
        <w:t>3</w:t>
      </w:r>
      <w:r w:rsidRPr="0055445D">
        <w:rPr>
          <w:b/>
        </w:rPr>
        <w:t>）若（</w:t>
      </w:r>
      <w:r w:rsidRPr="0055445D">
        <w:rPr>
          <w:b/>
        </w:rPr>
        <w:t>1</w:t>
      </w:r>
      <w:r w:rsidRPr="0055445D">
        <w:rPr>
          <w:b/>
        </w:rPr>
        <w:t>）中的</w:t>
      </w:r>
      <w:r w:rsidRPr="0055445D">
        <w:rPr>
          <w:rFonts w:ascii="宋体" w:hAnsi="宋体" w:cs="宋体" w:hint="eastAsia"/>
          <w:b/>
        </w:rPr>
        <w:t>①</w:t>
      </w:r>
      <w:r w:rsidRPr="0055445D">
        <w:rPr>
          <w:b/>
        </w:rPr>
        <w:t>实验配制的氯化钠溶液溶质质量分数偏小，请你分析可能的原因是</w:t>
      </w:r>
      <w:r w:rsidRPr="0055445D">
        <w:rPr>
          <w:b/>
        </w:rPr>
        <w:t>_____</w:t>
      </w:r>
      <w:r w:rsidRPr="0055445D">
        <w:rPr>
          <w:b/>
        </w:rPr>
        <w:t>（写一条即可）。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答案】</w:t>
      </w:r>
      <w:r w:rsidRPr="0055445D">
        <w:rPr>
          <w:color w:val="FF0000"/>
        </w:rPr>
        <w:t xml:space="preserve">ACE    CD    </w:t>
      </w:r>
      <w:r w:rsidRPr="0055445D">
        <w:rPr>
          <w:color w:val="FF0000"/>
        </w:rPr>
        <w:t>玻璃棒</w:t>
      </w:r>
      <w:r w:rsidRPr="0055445D">
        <w:rPr>
          <w:color w:val="FF0000"/>
        </w:rPr>
        <w:t xml:space="preserve">    </w:t>
      </w:r>
      <w:r w:rsidRPr="0055445D">
        <w:rPr>
          <w:color w:val="FF0000"/>
        </w:rPr>
        <w:t>溶解时烧杯内壁有水珠</w:t>
      </w:r>
      <w:r w:rsidRPr="0055445D">
        <w:rPr>
          <w:color w:val="FF0000"/>
        </w:rPr>
        <w:t xml:space="preserve">    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b/>
          <w:color w:val="FF0000"/>
        </w:rPr>
        <w:t>【解析】</w:t>
      </w:r>
      <w:r w:rsidRPr="0055445D">
        <w:rPr>
          <w:color w:val="FF0000"/>
        </w:rPr>
        <w:t>（</w:t>
      </w:r>
      <w:r w:rsidRPr="0055445D">
        <w:rPr>
          <w:color w:val="FF0000"/>
        </w:rPr>
        <w:t>1</w:t>
      </w:r>
      <w:r w:rsidRPr="0055445D">
        <w:rPr>
          <w:color w:val="FF0000"/>
        </w:rPr>
        <w:t>）</w:t>
      </w:r>
      <w:r w:rsidRPr="0055445D">
        <w:rPr>
          <w:rFonts w:ascii="宋体" w:hAnsi="宋体" w:cs="宋体" w:hint="eastAsia"/>
          <w:color w:val="FF0000"/>
        </w:rPr>
        <w:t>①</w:t>
      </w:r>
      <w:r w:rsidRPr="0055445D">
        <w:rPr>
          <w:color w:val="FF0000"/>
        </w:rPr>
        <w:t>配制一定质量分数的氯化钠溶液所需仪器为：天平、量筒、烧杯、玻璃棒、胶头滴管、药匙，图中合适仪器为</w:t>
      </w:r>
      <w:r w:rsidRPr="0055445D">
        <w:rPr>
          <w:color w:val="FF0000"/>
        </w:rPr>
        <w:t>ACE</w:t>
      </w:r>
      <w:r w:rsidRPr="0055445D">
        <w:rPr>
          <w:color w:val="FF0000"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rFonts w:ascii="宋体" w:hAnsi="宋体" w:cs="宋体" w:hint="eastAsia"/>
          <w:color w:val="FF0000"/>
        </w:rPr>
        <w:t>②</w:t>
      </w:r>
      <w:r w:rsidRPr="0055445D">
        <w:rPr>
          <w:color w:val="FF0000"/>
        </w:rPr>
        <w:t>过滤操作的仪器为：铁架台、漏斗、烧杯、玻璃棒，图中合适仪器为</w:t>
      </w:r>
      <w:r w:rsidRPr="0055445D">
        <w:rPr>
          <w:color w:val="FF0000"/>
        </w:rPr>
        <w:t>CD</w:t>
      </w:r>
      <w:r w:rsidRPr="0055445D">
        <w:rPr>
          <w:color w:val="FF0000"/>
        </w:rPr>
        <w:t>，故填：</w:t>
      </w:r>
      <w:r w:rsidRPr="0055445D">
        <w:rPr>
          <w:color w:val="FF0000"/>
        </w:rPr>
        <w:t>CD</w:t>
      </w:r>
      <w:r w:rsidRPr="0055445D">
        <w:rPr>
          <w:color w:val="FF0000"/>
        </w:rPr>
        <w:t>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2</w:t>
      </w:r>
      <w:r w:rsidRPr="0055445D">
        <w:rPr>
          <w:color w:val="FF0000"/>
        </w:rPr>
        <w:t>）两个实验还需共同用的仪器是玻璃棒；</w:t>
      </w:r>
    </w:p>
    <w:p w:rsidR="000B300C" w:rsidRPr="0055445D" w:rsidRDefault="000B300C" w:rsidP="000B300C">
      <w:pPr>
        <w:spacing w:line="360" w:lineRule="auto"/>
        <w:jc w:val="left"/>
        <w:textAlignment w:val="center"/>
        <w:rPr>
          <w:color w:val="FF0000"/>
        </w:rPr>
      </w:pPr>
      <w:r w:rsidRPr="0055445D">
        <w:rPr>
          <w:color w:val="FF0000"/>
        </w:rPr>
        <w:t>（</w:t>
      </w:r>
      <w:r w:rsidRPr="0055445D">
        <w:rPr>
          <w:color w:val="FF0000"/>
        </w:rPr>
        <w:t>3</w:t>
      </w:r>
      <w:r w:rsidRPr="0055445D">
        <w:rPr>
          <w:color w:val="FF0000"/>
        </w:rPr>
        <w:t>）溶质的质量分数＝</w:t>
      </w:r>
      <w:r>
        <w:rPr>
          <w:color w:val="FF0000"/>
        </w:rPr>
        <w:object w:dxaOrig="106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53.25pt;height:33pt" o:ole="">
            <v:imagedata r:id="rId63" o:title="eqIda233f0c916664533b0519fd1ec09a09a"/>
          </v:shape>
          <o:OLEObject Type="Embed" ProgID="Equation.DSMT4" ShapeID="_x0000_i1025" DrawAspect="Content" ObjectID="_1641390852" r:id="rId64"/>
        </w:object>
      </w:r>
      <w:r w:rsidRPr="0055445D">
        <w:rPr>
          <w:color w:val="FF0000"/>
        </w:rPr>
        <w:t>×100%</w:t>
      </w:r>
      <w:r w:rsidRPr="0055445D">
        <w:rPr>
          <w:color w:val="FF0000"/>
        </w:rPr>
        <w:t>，若溶质质量分数偏小，可能是溶质的质量偏小或是溶剂的质量偏大，例如溶解时烧杯内壁有水珠。</w:t>
      </w:r>
    </w:p>
    <w:p w:rsidR="000B300C" w:rsidRPr="0055445D" w:rsidRDefault="000B300C" w:rsidP="000B300C">
      <w:pPr>
        <w:spacing w:line="360" w:lineRule="auto"/>
        <w:rPr>
          <w:color w:val="FF0000"/>
        </w:rPr>
      </w:pPr>
    </w:p>
    <w:p w:rsidR="00A8289A" w:rsidRPr="000B300C" w:rsidRDefault="00A8289A" w:rsidP="000B300C">
      <w:pPr>
        <w:spacing w:line="360" w:lineRule="auto"/>
      </w:pPr>
    </w:p>
    <w:sectPr w:rsidR="00A8289A" w:rsidRPr="000B300C">
      <w:headerReference w:type="default" r:id="rId65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5A79" w:rsidRDefault="00EC5A79" w:rsidP="00A8289A">
      <w:r>
        <w:separator/>
      </w:r>
    </w:p>
  </w:endnote>
  <w:endnote w:type="continuationSeparator" w:id="0">
    <w:p w:rsidR="00EC5A79" w:rsidRDefault="00EC5A79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5A79" w:rsidRDefault="00EC5A79" w:rsidP="00A8289A">
      <w:r>
        <w:separator/>
      </w:r>
    </w:p>
  </w:footnote>
  <w:footnote w:type="continuationSeparator" w:id="0">
    <w:p w:rsidR="00EC5A79" w:rsidRDefault="00EC5A79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EC5A79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6D4A5D"/>
    <w:rsid w:val="007D2BAC"/>
    <w:rsid w:val="00A8289A"/>
    <w:rsid w:val="00AE72E2"/>
    <w:rsid w:val="00B8394B"/>
    <w:rsid w:val="00C8608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8289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2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63" Type="http://schemas.openxmlformats.org/officeDocument/2006/relationships/image" Target="media/image56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61" Type="http://schemas.openxmlformats.org/officeDocument/2006/relationships/image" Target="media/image54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oleObject" Target="embeddings/oleObject1.bin"/><Relationship Id="rId8" Type="http://schemas.openxmlformats.org/officeDocument/2006/relationships/image" Target="media/image1.png"/><Relationship Id="rId51" Type="http://schemas.openxmlformats.org/officeDocument/2006/relationships/image" Target="media/image44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67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868</Words>
  <Characters>4948</Characters>
  <Application>Microsoft Office Word</Application>
  <DocSecurity>0</DocSecurity>
  <Lines>41</Lines>
  <Paragraphs>11</Paragraphs>
  <ScaleCrop>false</ScaleCrop>
  <Company/>
  <LinksUpToDate>false</LinksUpToDate>
  <CharactersWithSpaces>5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24T09:08:00Z</dcterms:created>
  <dcterms:modified xsi:type="dcterms:W3CDTF">2020-01-24T09:08:00Z</dcterms:modified>
</cp:coreProperties>
</file>